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71EC" w:rsidRPr="00D02E33" w:rsidRDefault="003671EC" w:rsidP="003671EC">
      <w:pPr>
        <w:pStyle w:val="a3"/>
        <w:jc w:val="center"/>
      </w:pPr>
      <w:bookmarkStart w:id="0" w:name="_gjdgxs" w:colFirst="0" w:colLast="0"/>
      <w:bookmarkEnd w:id="0"/>
      <w:r w:rsidRPr="00D02E33">
        <w:t>МІНІСТЕРСТВО ОСВІТИ І НАУКИ УКРАЇНИ</w:t>
      </w:r>
      <w:r w:rsidR="00124B9E" w:rsidRPr="00124B9E">
        <w:rPr>
          <w:rFonts w:eastAsia="Arial" w:cs="Arial"/>
          <w:noProof/>
          <w:sz w:val="22"/>
          <w:szCs w:val="22"/>
          <w:lang w:val="ru-RU" w:eastAsia="ru-RU"/>
        </w:rPr>
        <w:pict>
          <v:rect id="Прямоугольник 3" o:spid="_x0000_s1026" style="position:absolute;left:0;text-align:left;margin-left:562pt;margin-top:-36pt;width:17.05pt;height:29.95pt;z-index:251660288;visibility:visible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" stroked="f">
            <v:textbox inset="2.53958mm,2.53958mm,2.53958mm,2.53958mm">
              <w:txbxContent>
                <w:p w:rsidR="003671EC" w:rsidRDefault="003671EC" w:rsidP="003671EC">
                  <w:pPr>
                    <w:spacing w:line="240" w:lineRule="auto"/>
                    <w:textDirection w:val="btLr"/>
                  </w:pPr>
                </w:p>
              </w:txbxContent>
            </v:textbox>
          </v:rect>
        </w:pict>
      </w:r>
    </w:p>
    <w:p w:rsidR="003671EC" w:rsidRPr="00D02E33" w:rsidRDefault="003671EC" w:rsidP="003671EC">
      <w:pPr>
        <w:pStyle w:val="a3"/>
        <w:jc w:val="center"/>
      </w:pPr>
      <w:r w:rsidRPr="00D02E33">
        <w:t>НАЦІОНАЛЬНИЙ ТЕХНІЧНИЙ УНІВЕРСИТЕТ УКРАЇНИ</w:t>
      </w:r>
      <w:r w:rsidRPr="00D02E33">
        <w:br/>
        <w:t>«КИЇВСЬКИЙ ПОЛІТЕХНІЧНИЙ ІНСТИТУТ</w:t>
      </w:r>
    </w:p>
    <w:p w:rsidR="003671EC" w:rsidRPr="00D02E33" w:rsidRDefault="003671EC" w:rsidP="003671EC">
      <w:pPr>
        <w:pStyle w:val="a3"/>
        <w:jc w:val="center"/>
      </w:pPr>
      <w:r w:rsidRPr="00D02E33">
        <w:t>імені ІГОРЯ СІКОРСЬКОГО»</w:t>
      </w:r>
    </w:p>
    <w:p w:rsidR="003671EC" w:rsidRPr="00D02E33" w:rsidRDefault="003671EC" w:rsidP="003671EC">
      <w:pPr>
        <w:pStyle w:val="a3"/>
        <w:jc w:val="center"/>
      </w:pPr>
    </w:p>
    <w:p w:rsidR="003671EC" w:rsidRDefault="003671EC" w:rsidP="003671EC">
      <w:pPr>
        <w:pStyle w:val="a3"/>
        <w:jc w:val="center"/>
      </w:pPr>
      <w:r w:rsidRPr="00D02E33">
        <w:t>ФАКУЛЬТЕТ ЕЛЕКТРОНІКИ</w:t>
      </w:r>
    </w:p>
    <w:p w:rsidR="00EF3E5A" w:rsidRPr="00D02E33" w:rsidRDefault="00EF3E5A" w:rsidP="003671EC">
      <w:pPr>
        <w:pStyle w:val="a3"/>
        <w:jc w:val="center"/>
      </w:pP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  <w:r w:rsidRPr="00622EA0">
        <w:rPr>
          <w:b/>
          <w:noProof/>
          <w:sz w:val="32"/>
          <w:szCs w:val="32"/>
          <w:lang w:eastAsia="uk-UA"/>
        </w:rPr>
        <w:drawing>
          <wp:inline distT="0" distB="0" distL="0" distR="0">
            <wp:extent cx="2074127" cy="2074127"/>
            <wp:effectExtent l="0" t="0" r="0" b="0"/>
            <wp:docPr id="8" name="Рисунок 8" descr="D:\posess\phot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posess\photo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4127" cy="2074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Pr="00F921A6" w:rsidRDefault="003671EC" w:rsidP="003671EC">
      <w:pPr>
        <w:pStyle w:val="a3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КУРСОВА РОБОТА</w:t>
      </w:r>
    </w:p>
    <w:p w:rsidR="003671EC" w:rsidRPr="00622EA0" w:rsidRDefault="003671EC" w:rsidP="003671EC">
      <w:pPr>
        <w:pStyle w:val="a3"/>
        <w:jc w:val="center"/>
        <w:rPr>
          <w:sz w:val="32"/>
          <w:szCs w:val="32"/>
        </w:rPr>
      </w:pPr>
      <w:r>
        <w:rPr>
          <w:b/>
          <w:sz w:val="32"/>
          <w:szCs w:val="32"/>
        </w:rPr>
        <w:t>З</w:t>
      </w:r>
      <w:r w:rsidRPr="00622EA0">
        <w:rPr>
          <w:b/>
          <w:sz w:val="32"/>
          <w:szCs w:val="32"/>
        </w:rPr>
        <w:t xml:space="preserve"> курсу:</w:t>
      </w:r>
      <w:r w:rsidRPr="00622EA0">
        <w:rPr>
          <w:sz w:val="32"/>
          <w:szCs w:val="32"/>
        </w:rPr>
        <w:t xml:space="preserve"> «</w:t>
      </w:r>
      <w:r>
        <w:rPr>
          <w:sz w:val="32"/>
          <w:szCs w:val="32"/>
        </w:rPr>
        <w:t xml:space="preserve"> </w:t>
      </w:r>
      <w:r w:rsidR="00EF3E5A">
        <w:t xml:space="preserve">СИСТЕМИ АВТОМАТИЧНОГО КЕРУВАННЯ </w:t>
      </w:r>
      <w:r w:rsidRPr="00622EA0">
        <w:rPr>
          <w:sz w:val="32"/>
          <w:szCs w:val="32"/>
        </w:rPr>
        <w:t>»</w:t>
      </w:r>
    </w:p>
    <w:p w:rsidR="003671EC" w:rsidRDefault="003671EC" w:rsidP="003671EC">
      <w:pPr>
        <w:pStyle w:val="a3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Ва</w:t>
      </w:r>
      <w:r w:rsidR="00EF3E5A">
        <w:rPr>
          <w:b/>
          <w:sz w:val="32"/>
          <w:szCs w:val="32"/>
        </w:rPr>
        <w:t>ріант 6</w:t>
      </w:r>
    </w:p>
    <w:p w:rsidR="00EF3E5A" w:rsidRDefault="00EF3E5A" w:rsidP="003671EC">
      <w:pPr>
        <w:pStyle w:val="a3"/>
        <w:jc w:val="center"/>
        <w:rPr>
          <w:b/>
          <w:sz w:val="32"/>
          <w:szCs w:val="32"/>
        </w:rPr>
      </w:pPr>
    </w:p>
    <w:p w:rsidR="00EF3E5A" w:rsidRPr="00D962CE" w:rsidRDefault="00EF3E5A" w:rsidP="003671EC">
      <w:pPr>
        <w:pStyle w:val="a3"/>
        <w:jc w:val="center"/>
        <w:rPr>
          <w:b/>
          <w:sz w:val="32"/>
          <w:szCs w:val="32"/>
        </w:rPr>
      </w:pPr>
    </w:p>
    <w:p w:rsidR="003671EC" w:rsidRPr="00622EA0" w:rsidRDefault="003671EC" w:rsidP="003671EC">
      <w:pPr>
        <w:pStyle w:val="a3"/>
        <w:jc w:val="left"/>
        <w:rPr>
          <w:sz w:val="32"/>
          <w:szCs w:val="32"/>
        </w:rPr>
      </w:pPr>
      <w:r w:rsidRPr="00622EA0">
        <w:rPr>
          <w:sz w:val="32"/>
          <w:szCs w:val="32"/>
        </w:rPr>
        <w:t>Виконав</w:t>
      </w:r>
    </w:p>
    <w:p w:rsidR="003671EC" w:rsidRPr="00622EA0" w:rsidRDefault="003671EC" w:rsidP="003671EC">
      <w:pPr>
        <w:pStyle w:val="a3"/>
        <w:jc w:val="left"/>
        <w:rPr>
          <w:sz w:val="32"/>
          <w:szCs w:val="32"/>
          <w:u w:val="single"/>
        </w:rPr>
      </w:pPr>
      <w:r w:rsidRPr="00622EA0">
        <w:rPr>
          <w:sz w:val="32"/>
          <w:szCs w:val="32"/>
        </w:rPr>
        <w:t>Студент групи</w:t>
      </w:r>
      <w:r w:rsidRPr="00622EA0">
        <w:rPr>
          <w:sz w:val="32"/>
          <w:szCs w:val="32"/>
          <w:u w:val="single"/>
        </w:rPr>
        <w:tab/>
      </w:r>
      <w:r>
        <w:rPr>
          <w:sz w:val="32"/>
          <w:szCs w:val="32"/>
          <w:u w:val="single"/>
        </w:rPr>
        <w:t>ДС-31мп</w:t>
      </w:r>
    </w:p>
    <w:p w:rsidR="003671EC" w:rsidRPr="00622EA0" w:rsidRDefault="003671EC" w:rsidP="003671EC">
      <w:pPr>
        <w:pStyle w:val="a3"/>
        <w:jc w:val="left"/>
        <w:rPr>
          <w:i/>
          <w:sz w:val="32"/>
          <w:szCs w:val="32"/>
          <w:u w:val="single"/>
        </w:rPr>
      </w:pPr>
      <w:r>
        <w:rPr>
          <w:i/>
          <w:sz w:val="32"/>
          <w:szCs w:val="32"/>
          <w:u w:val="single"/>
        </w:rPr>
        <w:t>Рєзнік Олександр Сергійович</w:t>
      </w: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Default="003671EC" w:rsidP="003671EC">
      <w:pPr>
        <w:pStyle w:val="a3"/>
        <w:jc w:val="center"/>
        <w:rPr>
          <w:b/>
          <w:bCs/>
          <w:spacing w:val="6"/>
          <w:sz w:val="32"/>
          <w:szCs w:val="32"/>
        </w:rPr>
      </w:pPr>
      <w:r w:rsidRPr="00622EA0">
        <w:rPr>
          <w:b/>
          <w:bCs/>
          <w:spacing w:val="6"/>
          <w:sz w:val="32"/>
          <w:szCs w:val="32"/>
        </w:rPr>
        <w:t>Київ 202</w:t>
      </w:r>
      <w:r>
        <w:rPr>
          <w:b/>
          <w:bCs/>
          <w:spacing w:val="6"/>
          <w:sz w:val="32"/>
          <w:szCs w:val="32"/>
        </w:rPr>
        <w:t>3</w:t>
      </w:r>
      <w:r w:rsidRPr="00622EA0">
        <w:rPr>
          <w:b/>
          <w:bCs/>
          <w:spacing w:val="6"/>
          <w:sz w:val="32"/>
          <w:szCs w:val="32"/>
        </w:rPr>
        <w:t xml:space="preserve"> р.</w:t>
      </w:r>
      <w:r>
        <w:rPr>
          <w:b/>
          <w:bCs/>
          <w:spacing w:val="6"/>
          <w:sz w:val="32"/>
          <w:szCs w:val="32"/>
        </w:rPr>
        <w:br w:type="page"/>
      </w:r>
    </w:p>
    <w:p w:rsidR="00304269" w:rsidRDefault="00BC734F" w:rsidP="00BC734F">
      <w:pPr>
        <w:pStyle w:val="a3"/>
      </w:pPr>
      <w:r w:rsidRPr="00BC734F">
        <w:rPr>
          <w:b/>
          <w:i/>
          <w:u w:val="single"/>
        </w:rPr>
        <w:lastRenderedPageBreak/>
        <w:t>Завдання 5.</w:t>
      </w:r>
      <w:r>
        <w:t xml:space="preserve"> Розв’язати лінійне </w:t>
      </w:r>
      <w:proofErr w:type="spellStart"/>
      <w:r>
        <w:t>різностне</w:t>
      </w:r>
      <w:proofErr w:type="spellEnd"/>
      <w:r>
        <w:t xml:space="preserve"> рівняння за допомогою дискретного перетворення Лапласа. Вихідні дані приведенні в табл.8. Початкові умови нульові.</w:t>
      </w:r>
    </w:p>
    <w:p w:rsidR="00463448" w:rsidRDefault="00463448" w:rsidP="00463448">
      <w:pPr>
        <w:pStyle w:val="a3"/>
        <w:jc w:val="right"/>
      </w:pPr>
      <w:r>
        <w:t>Таблиця. 8</w:t>
      </w:r>
    </w:p>
    <w:p w:rsidR="00BC734F" w:rsidRDefault="00463448" w:rsidP="00463448">
      <w:pPr>
        <w:pStyle w:val="a3"/>
        <w:ind w:firstLine="0"/>
      </w:pPr>
      <w:r>
        <w:rPr>
          <w:noProof/>
          <w:lang w:eastAsia="uk-UA"/>
        </w:rPr>
        <w:drawing>
          <wp:inline distT="0" distB="0" distL="0" distR="0">
            <wp:extent cx="6115050" cy="952500"/>
            <wp:effectExtent l="1905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3448" w:rsidRPr="00463448" w:rsidRDefault="00463448" w:rsidP="00463448">
      <w:pPr>
        <w:pStyle w:val="a3"/>
      </w:pPr>
    </w:p>
    <w:p w:rsidR="00463448" w:rsidRDefault="00463448" w:rsidP="00463448">
      <w:pPr>
        <w:pStyle w:val="a3"/>
      </w:pP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; </w:t>
      </w:r>
      <w:r>
        <w:rPr>
          <w:lang w:val="en-US"/>
        </w:rPr>
        <w:tab/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= 1; </w:t>
      </w:r>
      <w:r>
        <w:rPr>
          <w:lang w:val="en-US"/>
        </w:rPr>
        <w:tab/>
        <w:t>N</w:t>
      </w:r>
      <w:r>
        <w:t>з</w:t>
      </w:r>
      <w:r>
        <w:rPr>
          <w:lang w:val="en-US"/>
        </w:rPr>
        <w:t xml:space="preserve"> </w:t>
      </w:r>
      <w:r>
        <w:t>=</w:t>
      </w:r>
      <w:r>
        <w:rPr>
          <w:lang w:val="en-US"/>
        </w:rPr>
        <w:t xml:space="preserve"> </w:t>
      </w:r>
      <w:r>
        <w:t>6;</w:t>
      </w:r>
    </w:p>
    <w:p w:rsidR="00463448" w:rsidRDefault="00463448" w:rsidP="00463448">
      <w:pPr>
        <w:pStyle w:val="a3"/>
        <w:rPr>
          <w:lang w:val="en-US"/>
        </w:rPr>
      </w:pPr>
      <w:r>
        <w:rPr>
          <w:lang w:val="en-US"/>
        </w:rPr>
        <w:t xml:space="preserve">K = </w:t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N</w:t>
      </w:r>
      <w:r>
        <w:t>з</w:t>
      </w:r>
      <w:r>
        <w:rPr>
          <w:lang w:val="en-US"/>
        </w:rPr>
        <w:t xml:space="preserve"> +10 </w:t>
      </w: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6</w:t>
      </w:r>
    </w:p>
    <w:p w:rsidR="00463448" w:rsidRDefault="00463448" w:rsidP="00BC734F">
      <w:pPr>
        <w:pStyle w:val="a3"/>
        <w:rPr>
          <w:lang w:val="en-US"/>
        </w:rPr>
      </w:pPr>
    </w:p>
    <w:p w:rsidR="00D26FB0" w:rsidRPr="00D26FB0" w:rsidRDefault="00D26FB0" w:rsidP="00D26FB0">
      <w:pPr>
        <w:pStyle w:val="a3"/>
      </w:pPr>
      <w:r>
        <w:t>Р</w:t>
      </w:r>
      <w:r w:rsidRPr="00D26FB0">
        <w:t>ізницеве рівняння при нульових початкових умовах:</w:t>
      </w:r>
    </w:p>
    <w:p w:rsidR="00463448" w:rsidRPr="005D028F" w:rsidRDefault="005D028F" w:rsidP="00D26FB0">
      <w:pPr>
        <w:pStyle w:val="a3"/>
        <w:jc w:val="center"/>
      </w:pPr>
      <w:r w:rsidRPr="005D028F">
        <w:rPr>
          <w:position w:val="-16"/>
        </w:rPr>
        <w:object w:dxaOrig="550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5.25pt;height:23.25pt" o:ole="">
            <v:imagedata r:id="rId7" o:title=""/>
          </v:shape>
          <o:OLEObject Type="Embed" ProgID="Equation.DSMT4" ShapeID="_x0000_i1025" DrawAspect="Content" ObjectID="_1763819753" r:id="rId8"/>
        </w:object>
      </w:r>
      <w:r w:rsidR="00D26FB0">
        <w:t>.</w:t>
      </w:r>
    </w:p>
    <w:p w:rsidR="005D028F" w:rsidRPr="005D028F" w:rsidRDefault="005D028F" w:rsidP="00BC734F">
      <w:pPr>
        <w:pStyle w:val="a3"/>
      </w:pPr>
      <w:r w:rsidRPr="005D028F">
        <w:t>Застосуємо до лівої та правої частини різницевого</w:t>
      </w:r>
      <w:r>
        <w:t xml:space="preserve"> рівня</w:t>
      </w:r>
      <w:r w:rsidR="00602812">
        <w:t>ння</w:t>
      </w:r>
      <w:r w:rsidRPr="005D028F">
        <w:t xml:space="preserve"> D-перетворення:</w:t>
      </w:r>
    </w:p>
    <w:p w:rsidR="005D028F" w:rsidRPr="00D26FB0" w:rsidRDefault="00D26FB0" w:rsidP="00D26FB0">
      <w:pPr>
        <w:pStyle w:val="a3"/>
        <w:jc w:val="center"/>
      </w:pPr>
      <w:r w:rsidRPr="00D26FB0">
        <w:rPr>
          <w:position w:val="-20"/>
          <w:lang w:val="en-US"/>
        </w:rPr>
        <w:object w:dxaOrig="6440" w:dyaOrig="540">
          <v:shape id="_x0000_i1026" type="#_x0000_t75" style="width:321.75pt;height:27pt" o:ole="">
            <v:imagedata r:id="rId9" o:title=""/>
          </v:shape>
          <o:OLEObject Type="Embed" ProgID="Equation.DSMT4" ShapeID="_x0000_i1026" DrawAspect="Content" ObjectID="_1763819754" r:id="rId10"/>
        </w:object>
      </w:r>
      <w:r>
        <w:t>.</w:t>
      </w:r>
    </w:p>
    <w:p w:rsidR="005D028F" w:rsidRPr="005D028F" w:rsidRDefault="005D028F" w:rsidP="00BC734F">
      <w:pPr>
        <w:pStyle w:val="a3"/>
      </w:pPr>
      <w:r w:rsidRPr="005D028F">
        <w:t>У</w:t>
      </w:r>
      <w:r w:rsidR="00871DC1">
        <w:t xml:space="preserve"> відповідності з властивостями </w:t>
      </w:r>
      <w:r w:rsidRPr="005D028F">
        <w:t>лінійності та зміщення</w:t>
      </w:r>
    </w:p>
    <w:p w:rsidR="005D028F" w:rsidRDefault="005D028F" w:rsidP="00D26FB0">
      <w:pPr>
        <w:pStyle w:val="a3"/>
        <w:jc w:val="center"/>
        <w:rPr>
          <w:lang w:val="en-US"/>
        </w:rPr>
      </w:pPr>
      <w:r w:rsidRPr="005D028F">
        <w:rPr>
          <w:position w:val="-46"/>
        </w:rPr>
        <w:object w:dxaOrig="6240" w:dyaOrig="940">
          <v:shape id="_x0000_i1027" type="#_x0000_t75" style="width:312pt;height:47.25pt" o:ole="">
            <v:imagedata r:id="rId11" o:title=""/>
          </v:shape>
          <o:OLEObject Type="Embed" ProgID="Equation.DSMT4" ShapeID="_x0000_i1027" DrawAspect="Content" ObjectID="_1763819755" r:id="rId12"/>
        </w:object>
      </w:r>
      <w:r w:rsidR="00D26FB0">
        <w:t>.</w:t>
      </w:r>
    </w:p>
    <w:p w:rsidR="005D028F" w:rsidRPr="005D028F" w:rsidRDefault="005D028F" w:rsidP="005D028F">
      <w:pPr>
        <w:pStyle w:val="a3"/>
      </w:pPr>
      <w:r w:rsidRPr="005D028F">
        <w:t xml:space="preserve">Розв’язуємо це рівняння відповідно </w:t>
      </w:r>
    </w:p>
    <w:p w:rsidR="005D028F" w:rsidRDefault="00F77074" w:rsidP="00D26FB0">
      <w:pPr>
        <w:pStyle w:val="a3"/>
        <w:jc w:val="center"/>
        <w:rPr>
          <w:lang w:val="en-US"/>
        </w:rPr>
      </w:pPr>
      <w:r w:rsidRPr="00D26FB0">
        <w:rPr>
          <w:position w:val="-46"/>
        </w:rPr>
        <w:object w:dxaOrig="4740" w:dyaOrig="940">
          <v:shape id="_x0000_i1028" type="#_x0000_t75" style="width:237pt;height:47.25pt" o:ole="">
            <v:imagedata r:id="rId13" o:title=""/>
          </v:shape>
          <o:OLEObject Type="Embed" ProgID="Equation.DSMT4" ShapeID="_x0000_i1028" DrawAspect="Content" ObjectID="_1763819756" r:id="rId14"/>
        </w:object>
      </w:r>
      <w:r w:rsidR="00D26FB0">
        <w:t>.</w:t>
      </w:r>
    </w:p>
    <w:p w:rsidR="00D26FB0" w:rsidRPr="006277CA" w:rsidRDefault="00D26FB0" w:rsidP="00D26FB0">
      <w:pPr>
        <w:pStyle w:val="a3"/>
        <w:rPr>
          <w:lang w:val="en-US"/>
        </w:rPr>
      </w:pPr>
      <w:r w:rsidRPr="00D26FB0">
        <w:t>Робимо заміну</w:t>
      </w:r>
      <w:r w:rsidR="006277CA">
        <w:rPr>
          <w:lang w:val="en-US"/>
        </w:rPr>
        <w:t xml:space="preserve"> </w:t>
      </w:r>
    </w:p>
    <w:p w:rsidR="00D26FB0" w:rsidRDefault="00D26FB0" w:rsidP="00D26FB0">
      <w:pPr>
        <w:pStyle w:val="a3"/>
        <w:jc w:val="center"/>
        <w:rPr>
          <w:lang w:val="en-US"/>
        </w:rPr>
      </w:pPr>
      <w:r w:rsidRPr="00D26FB0">
        <w:rPr>
          <w:position w:val="-6"/>
        </w:rPr>
        <w:object w:dxaOrig="840" w:dyaOrig="360">
          <v:shape id="_x0000_i1029" type="#_x0000_t75" style="width:42pt;height:18pt" o:ole="">
            <v:imagedata r:id="rId15" o:title=""/>
          </v:shape>
          <o:OLEObject Type="Embed" ProgID="Equation.DSMT4" ShapeID="_x0000_i1029" DrawAspect="Content" ObjectID="_1763819757" r:id="rId16"/>
        </w:object>
      </w:r>
      <w:r>
        <w:t>.</w:t>
      </w:r>
    </w:p>
    <w:p w:rsidR="006277CA" w:rsidRDefault="007B0C3B" w:rsidP="006277CA">
      <w:pPr>
        <w:pStyle w:val="a3"/>
        <w:rPr>
          <w:lang w:val="en-US"/>
        </w:rPr>
      </w:pPr>
      <w:r>
        <w:t>Рівняння з проведеною заміною</w:t>
      </w:r>
      <w:r w:rsidR="006277CA">
        <w:rPr>
          <w:lang w:val="en-US"/>
        </w:rPr>
        <w:t xml:space="preserve"> </w:t>
      </w:r>
    </w:p>
    <w:p w:rsidR="004F7B04" w:rsidRDefault="00F77074" w:rsidP="006277CA">
      <w:pPr>
        <w:pStyle w:val="a3"/>
        <w:jc w:val="center"/>
        <w:rPr>
          <w:lang w:val="en-US"/>
        </w:rPr>
      </w:pPr>
      <w:r w:rsidRPr="00BC0D2B">
        <w:rPr>
          <w:position w:val="-44"/>
          <w:lang w:val="en-US"/>
        </w:rPr>
        <w:object w:dxaOrig="4080" w:dyaOrig="880">
          <v:shape id="_x0000_i1030" type="#_x0000_t75" style="width:204pt;height:43.5pt" o:ole="">
            <v:imagedata r:id="rId17" o:title=""/>
          </v:shape>
          <o:OLEObject Type="Embed" ProgID="Equation.DSMT4" ShapeID="_x0000_i1030" DrawAspect="Content" ObjectID="_1763819758" r:id="rId18"/>
        </w:object>
      </w:r>
      <w:r w:rsidR="006277CA">
        <w:rPr>
          <w:lang w:val="en-US"/>
        </w:rPr>
        <w:t>.</w:t>
      </w:r>
    </w:p>
    <w:p w:rsidR="00174189" w:rsidRDefault="006277CA" w:rsidP="00174189">
      <w:pPr>
        <w:pStyle w:val="a3"/>
      </w:pPr>
      <w:r>
        <w:t>Для здійснення зворотн</w:t>
      </w:r>
      <w:r w:rsidRPr="006277CA">
        <w:t>ого переходу знаходимо корені характеристичного рівняння</w:t>
      </w:r>
      <w:r>
        <w:t xml:space="preserve"> </w:t>
      </w:r>
      <w:r w:rsidR="004F7B04" w:rsidRPr="004F7B04">
        <w:rPr>
          <w:position w:val="-18"/>
          <w:lang w:val="en-US"/>
        </w:rPr>
        <w:object w:dxaOrig="3400" w:dyaOrig="520">
          <v:shape id="_x0000_i1031" type="#_x0000_t75" style="width:170.25pt;height:26.25pt" o:ole="">
            <v:imagedata r:id="rId19" o:title=""/>
          </v:shape>
          <o:OLEObject Type="Embed" ProgID="Equation.DSMT4" ShapeID="_x0000_i1031" DrawAspect="Content" ObjectID="_1763819759" r:id="rId20"/>
        </w:object>
      </w:r>
      <w:r>
        <w:t xml:space="preserve"> </w:t>
      </w:r>
      <w:r w:rsidRPr="006277CA">
        <w:t>і визначаємо</w:t>
      </w:r>
      <w:r>
        <w:t xml:space="preserve"> </w:t>
      </w:r>
      <w:r w:rsidRPr="00676DB7">
        <w:rPr>
          <w:position w:val="-12"/>
          <w:lang w:val="en-US"/>
        </w:rPr>
        <w:object w:dxaOrig="560" w:dyaOrig="380">
          <v:shape id="_x0000_i1032" type="#_x0000_t75" style="width:28.5pt;height:18.75pt" o:ole="">
            <v:imagedata r:id="rId21" o:title=""/>
          </v:shape>
          <o:OLEObject Type="Embed" ProgID="Equation.DSMT4" ShapeID="_x0000_i1032" DrawAspect="Content" ObjectID="_1763819760" r:id="rId22"/>
        </w:object>
      </w:r>
      <w:r w:rsidR="00676DB7">
        <w:rPr>
          <w:lang w:val="en-US"/>
        </w:rPr>
        <w:t>,</w:t>
      </w:r>
      <w:r w:rsidR="00BA0A3B">
        <w:rPr>
          <w:lang w:val="en-US"/>
        </w:rPr>
        <w:t xml:space="preserve"> </w:t>
      </w:r>
      <w:r w:rsidR="00676DB7" w:rsidRPr="00676DB7">
        <w:rPr>
          <w:position w:val="-26"/>
          <w:lang w:val="en-US"/>
        </w:rPr>
        <w:object w:dxaOrig="1680" w:dyaOrig="760">
          <v:shape id="_x0000_i1033" type="#_x0000_t75" style="width:84pt;height:38.25pt" o:ole="">
            <v:imagedata r:id="rId23" o:title=""/>
          </v:shape>
          <o:OLEObject Type="Embed" ProgID="Equation.DSMT4" ShapeID="_x0000_i1033" DrawAspect="Content" ObjectID="_1763819761" r:id="rId24"/>
        </w:object>
      </w:r>
      <w:r w:rsidR="00676DB7">
        <w:rPr>
          <w:lang w:val="en-US"/>
        </w:rPr>
        <w:t xml:space="preserve">, </w:t>
      </w:r>
      <w:r w:rsidR="00676DB7" w:rsidRPr="00676DB7">
        <w:rPr>
          <w:position w:val="-26"/>
          <w:lang w:val="en-US"/>
        </w:rPr>
        <w:object w:dxaOrig="1840" w:dyaOrig="760">
          <v:shape id="_x0000_i1034" type="#_x0000_t75" style="width:92.25pt;height:38.25pt" o:ole="">
            <v:imagedata r:id="rId25" o:title=""/>
          </v:shape>
          <o:OLEObject Type="Embed" ProgID="Equation.DSMT4" ShapeID="_x0000_i1034" DrawAspect="Content" ObjectID="_1763819762" r:id="rId26"/>
        </w:object>
      </w:r>
      <w:r>
        <w:rPr>
          <w:lang w:val="en-US"/>
        </w:rPr>
        <w:t>.</w:t>
      </w:r>
      <w:r>
        <w:t xml:space="preserve"> </w:t>
      </w:r>
      <w:r w:rsidRPr="006277CA">
        <w:t>z</w:t>
      </w:r>
      <w:r w:rsidRPr="006277CA">
        <w:rPr>
          <w:vertAlign w:val="subscript"/>
        </w:rPr>
        <w:t>1</w:t>
      </w:r>
      <w:r w:rsidRPr="006277CA">
        <w:t xml:space="preserve"> – є </w:t>
      </w:r>
      <w:r>
        <w:t xml:space="preserve">кратним коренем другого порядку, а </w:t>
      </w:r>
      <w:r>
        <w:rPr>
          <w:lang w:val="en-US"/>
        </w:rPr>
        <w:t>z</w:t>
      </w:r>
      <w:r w:rsidRPr="006277CA">
        <w:rPr>
          <w:vertAlign w:val="subscript"/>
          <w:lang w:val="en-US"/>
        </w:rPr>
        <w:t>2</w:t>
      </w:r>
      <w:r>
        <w:rPr>
          <w:lang w:val="en-US"/>
        </w:rPr>
        <w:t xml:space="preserve"> </w:t>
      </w:r>
      <w:r>
        <w:t xml:space="preserve">і </w:t>
      </w:r>
      <w:r>
        <w:rPr>
          <w:lang w:val="en-US"/>
        </w:rPr>
        <w:t>z</w:t>
      </w:r>
      <w:r w:rsidRPr="006277CA">
        <w:rPr>
          <w:vertAlign w:val="subscript"/>
          <w:lang w:val="en-US"/>
        </w:rPr>
        <w:t>3</w:t>
      </w:r>
      <w:r>
        <w:rPr>
          <w:lang w:val="en-US"/>
        </w:rPr>
        <w:t xml:space="preserve"> </w:t>
      </w:r>
      <w:r>
        <w:t>– є простими коренями.</w:t>
      </w:r>
    </w:p>
    <w:p w:rsidR="00044C14" w:rsidRDefault="00044C14" w:rsidP="00044C14">
      <w:pPr>
        <w:pStyle w:val="a3"/>
        <w:rPr>
          <w:lang w:val="en-US"/>
        </w:rPr>
      </w:pPr>
      <w:r w:rsidRPr="00F81052">
        <w:rPr>
          <w:position w:val="-18"/>
          <w:lang w:val="en-US"/>
        </w:rPr>
        <w:object w:dxaOrig="9260" w:dyaOrig="540">
          <v:shape id="_x0000_i1035" type="#_x0000_t75" style="width:442.5pt;height:27pt" o:ole="">
            <v:imagedata r:id="rId27" o:title=""/>
          </v:shape>
          <o:OLEObject Type="Embed" ProgID="Equation.DSMT4" ShapeID="_x0000_i1035" DrawAspect="Content" ObjectID="_1763819763" r:id="rId28"/>
        </w:object>
      </w:r>
    </w:p>
    <w:p w:rsidR="006277CA" w:rsidRDefault="006277CA" w:rsidP="00044C14">
      <w:pPr>
        <w:pStyle w:val="a3"/>
        <w:rPr>
          <w:lang w:val="en-US"/>
        </w:rPr>
      </w:pPr>
      <w:r w:rsidRPr="006277CA">
        <w:t>Ско</w:t>
      </w:r>
      <w:r>
        <w:t>ристаємось формулою обернення для випадку</w:t>
      </w:r>
      <w:r>
        <w:rPr>
          <w:lang w:val="en-US"/>
        </w:rPr>
        <w:t xml:space="preserve"> </w:t>
      </w:r>
      <w:r>
        <w:t>кратних і простих</w:t>
      </w:r>
      <w:r w:rsidRPr="006277CA">
        <w:t xml:space="preserve"> коренів:</w:t>
      </w:r>
    </w:p>
    <w:p w:rsidR="00562974" w:rsidRDefault="009F0423" w:rsidP="00044C14">
      <w:pPr>
        <w:pStyle w:val="a3"/>
        <w:rPr>
          <w:lang w:val="en-US"/>
        </w:rPr>
      </w:pPr>
      <w:r w:rsidRPr="00562974">
        <w:rPr>
          <w:position w:val="-44"/>
          <w:lang w:val="en-US"/>
        </w:rPr>
        <w:object w:dxaOrig="8160" w:dyaOrig="960">
          <v:shape id="_x0000_i1036" type="#_x0000_t75" style="width:408pt;height:48pt" o:ole="">
            <v:imagedata r:id="rId29" o:title=""/>
          </v:shape>
          <o:OLEObject Type="Embed" ProgID="Equation.DSMT4" ShapeID="_x0000_i1036" DrawAspect="Content" ObjectID="_1763819764" r:id="rId30"/>
        </w:object>
      </w:r>
      <w:r w:rsidR="00562974">
        <w:rPr>
          <w:lang w:val="en-US"/>
        </w:rPr>
        <w:t>,</w:t>
      </w:r>
    </w:p>
    <w:p w:rsidR="00562974" w:rsidRPr="00562974" w:rsidRDefault="00562974" w:rsidP="00044C14">
      <w:pPr>
        <w:pStyle w:val="a3"/>
      </w:pPr>
      <w:r>
        <w:t xml:space="preserve">де </w:t>
      </w:r>
    </w:p>
    <w:p w:rsidR="00174189" w:rsidRDefault="00B8426D" w:rsidP="00174189">
      <w:pPr>
        <w:pStyle w:val="a3"/>
        <w:rPr>
          <w:lang w:val="en-US"/>
        </w:rPr>
      </w:pPr>
      <w:r w:rsidRPr="00562974">
        <w:rPr>
          <w:position w:val="-70"/>
        </w:rPr>
        <w:object w:dxaOrig="8040" w:dyaOrig="6660">
          <v:shape id="_x0000_i1037" type="#_x0000_t75" style="width:402pt;height:333pt" o:ole="">
            <v:imagedata r:id="rId31" o:title=""/>
          </v:shape>
          <o:OLEObject Type="Embed" ProgID="Equation.DSMT4" ShapeID="_x0000_i1037" DrawAspect="Content" ObjectID="_1763819765" r:id="rId32"/>
        </w:object>
      </w:r>
    </w:p>
    <w:p w:rsidR="00A33749" w:rsidRPr="00804FAC" w:rsidRDefault="00A33749" w:rsidP="00174189">
      <w:pPr>
        <w:pStyle w:val="a3"/>
      </w:pPr>
    </w:p>
    <w:sectPr w:rsidR="00A33749" w:rsidRPr="00804FAC" w:rsidSect="008C7E61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hyphenationZone w:val="425"/>
  <w:characterSpacingControl w:val="doNotCompress"/>
  <w:compat/>
  <w:rsids>
    <w:rsidRoot w:val="002229D7"/>
    <w:rsid w:val="00011A47"/>
    <w:rsid w:val="00025C7B"/>
    <w:rsid w:val="00026F3A"/>
    <w:rsid w:val="00044C14"/>
    <w:rsid w:val="00055AB2"/>
    <w:rsid w:val="00097EEB"/>
    <w:rsid w:val="000A38AF"/>
    <w:rsid w:val="000B60BF"/>
    <w:rsid w:val="000B65C4"/>
    <w:rsid w:val="000C0951"/>
    <w:rsid w:val="000D1223"/>
    <w:rsid w:val="000D4DDC"/>
    <w:rsid w:val="000F0379"/>
    <w:rsid w:val="000F4BF9"/>
    <w:rsid w:val="001002D8"/>
    <w:rsid w:val="00120E6E"/>
    <w:rsid w:val="00124B9E"/>
    <w:rsid w:val="00134A0F"/>
    <w:rsid w:val="00146077"/>
    <w:rsid w:val="00174189"/>
    <w:rsid w:val="001B39FD"/>
    <w:rsid w:val="001B7FAB"/>
    <w:rsid w:val="001D7F69"/>
    <w:rsid w:val="001E2533"/>
    <w:rsid w:val="002229D7"/>
    <w:rsid w:val="00237B41"/>
    <w:rsid w:val="00253573"/>
    <w:rsid w:val="00260A36"/>
    <w:rsid w:val="002856C1"/>
    <w:rsid w:val="00286C9C"/>
    <w:rsid w:val="002A0CA8"/>
    <w:rsid w:val="002A4EAA"/>
    <w:rsid w:val="002A6964"/>
    <w:rsid w:val="002A6F17"/>
    <w:rsid w:val="002B56D7"/>
    <w:rsid w:val="002C0A7E"/>
    <w:rsid w:val="002E46B8"/>
    <w:rsid w:val="002F1FDD"/>
    <w:rsid w:val="002F35A9"/>
    <w:rsid w:val="00303DCF"/>
    <w:rsid w:val="00304269"/>
    <w:rsid w:val="0031095C"/>
    <w:rsid w:val="0032501F"/>
    <w:rsid w:val="00332AA7"/>
    <w:rsid w:val="003454F9"/>
    <w:rsid w:val="00364752"/>
    <w:rsid w:val="003671EC"/>
    <w:rsid w:val="003908BC"/>
    <w:rsid w:val="003B151A"/>
    <w:rsid w:val="003C16B4"/>
    <w:rsid w:val="003E3890"/>
    <w:rsid w:val="003F076C"/>
    <w:rsid w:val="003F7FD2"/>
    <w:rsid w:val="0041336F"/>
    <w:rsid w:val="004454A0"/>
    <w:rsid w:val="00453E61"/>
    <w:rsid w:val="00456B8D"/>
    <w:rsid w:val="00463448"/>
    <w:rsid w:val="00466B38"/>
    <w:rsid w:val="004770D6"/>
    <w:rsid w:val="004829C9"/>
    <w:rsid w:val="00497AA5"/>
    <w:rsid w:val="004A317E"/>
    <w:rsid w:val="004A356A"/>
    <w:rsid w:val="004A7A25"/>
    <w:rsid w:val="004B31D0"/>
    <w:rsid w:val="004E276E"/>
    <w:rsid w:val="004E300B"/>
    <w:rsid w:val="004F2121"/>
    <w:rsid w:val="004F6689"/>
    <w:rsid w:val="004F7B04"/>
    <w:rsid w:val="005215AA"/>
    <w:rsid w:val="00535FD2"/>
    <w:rsid w:val="00562149"/>
    <w:rsid w:val="005626C5"/>
    <w:rsid w:val="00562974"/>
    <w:rsid w:val="00571863"/>
    <w:rsid w:val="00576709"/>
    <w:rsid w:val="0059035F"/>
    <w:rsid w:val="00590566"/>
    <w:rsid w:val="00591C46"/>
    <w:rsid w:val="00596429"/>
    <w:rsid w:val="005A1117"/>
    <w:rsid w:val="005A7A57"/>
    <w:rsid w:val="005B42CA"/>
    <w:rsid w:val="005C6418"/>
    <w:rsid w:val="005D028F"/>
    <w:rsid w:val="005D4624"/>
    <w:rsid w:val="005E60C3"/>
    <w:rsid w:val="00602812"/>
    <w:rsid w:val="00611DC5"/>
    <w:rsid w:val="006124FF"/>
    <w:rsid w:val="006135D2"/>
    <w:rsid w:val="006139D2"/>
    <w:rsid w:val="006277CA"/>
    <w:rsid w:val="00634F49"/>
    <w:rsid w:val="0066277F"/>
    <w:rsid w:val="00667BC4"/>
    <w:rsid w:val="00670231"/>
    <w:rsid w:val="00676DB7"/>
    <w:rsid w:val="00683DF7"/>
    <w:rsid w:val="00684905"/>
    <w:rsid w:val="006A20F9"/>
    <w:rsid w:val="006D18D3"/>
    <w:rsid w:val="0070345E"/>
    <w:rsid w:val="00755723"/>
    <w:rsid w:val="007746E9"/>
    <w:rsid w:val="00774AF2"/>
    <w:rsid w:val="0077514B"/>
    <w:rsid w:val="00790F74"/>
    <w:rsid w:val="0079568B"/>
    <w:rsid w:val="007A2C60"/>
    <w:rsid w:val="007B0C3B"/>
    <w:rsid w:val="007C109D"/>
    <w:rsid w:val="007F3B22"/>
    <w:rsid w:val="0080296E"/>
    <w:rsid w:val="00802A6A"/>
    <w:rsid w:val="00804FAC"/>
    <w:rsid w:val="0081306B"/>
    <w:rsid w:val="00824C6E"/>
    <w:rsid w:val="00871DC1"/>
    <w:rsid w:val="008A03F2"/>
    <w:rsid w:val="008B5155"/>
    <w:rsid w:val="008C7E61"/>
    <w:rsid w:val="008D797D"/>
    <w:rsid w:val="008E448A"/>
    <w:rsid w:val="008F0F95"/>
    <w:rsid w:val="008F4799"/>
    <w:rsid w:val="009007FF"/>
    <w:rsid w:val="00917B2A"/>
    <w:rsid w:val="00922A9B"/>
    <w:rsid w:val="009435BB"/>
    <w:rsid w:val="0095325E"/>
    <w:rsid w:val="0096070E"/>
    <w:rsid w:val="00962C8C"/>
    <w:rsid w:val="00976C09"/>
    <w:rsid w:val="00980278"/>
    <w:rsid w:val="00986C07"/>
    <w:rsid w:val="009B71D0"/>
    <w:rsid w:val="009C63AD"/>
    <w:rsid w:val="009D5D3C"/>
    <w:rsid w:val="009D726C"/>
    <w:rsid w:val="009F0423"/>
    <w:rsid w:val="00A01533"/>
    <w:rsid w:val="00A1127C"/>
    <w:rsid w:val="00A12FA1"/>
    <w:rsid w:val="00A135F2"/>
    <w:rsid w:val="00A143BB"/>
    <w:rsid w:val="00A14D3E"/>
    <w:rsid w:val="00A33749"/>
    <w:rsid w:val="00A33987"/>
    <w:rsid w:val="00A35769"/>
    <w:rsid w:val="00A670E3"/>
    <w:rsid w:val="00A70C57"/>
    <w:rsid w:val="00A82F91"/>
    <w:rsid w:val="00A83C23"/>
    <w:rsid w:val="00A85A1A"/>
    <w:rsid w:val="00A930D2"/>
    <w:rsid w:val="00AA0A18"/>
    <w:rsid w:val="00AC0618"/>
    <w:rsid w:val="00AC0B1D"/>
    <w:rsid w:val="00AD037E"/>
    <w:rsid w:val="00AE2AB0"/>
    <w:rsid w:val="00AE3FEC"/>
    <w:rsid w:val="00AE6CBF"/>
    <w:rsid w:val="00B02D47"/>
    <w:rsid w:val="00B04418"/>
    <w:rsid w:val="00B06E70"/>
    <w:rsid w:val="00B15A49"/>
    <w:rsid w:val="00B24E6F"/>
    <w:rsid w:val="00B25CB8"/>
    <w:rsid w:val="00B26710"/>
    <w:rsid w:val="00B32F83"/>
    <w:rsid w:val="00B6088F"/>
    <w:rsid w:val="00B72872"/>
    <w:rsid w:val="00B8426D"/>
    <w:rsid w:val="00BA0A3B"/>
    <w:rsid w:val="00BB02D8"/>
    <w:rsid w:val="00BC0D2B"/>
    <w:rsid w:val="00BC734F"/>
    <w:rsid w:val="00BE6802"/>
    <w:rsid w:val="00BF1DCE"/>
    <w:rsid w:val="00C2287A"/>
    <w:rsid w:val="00C370A5"/>
    <w:rsid w:val="00C429D0"/>
    <w:rsid w:val="00C92D3D"/>
    <w:rsid w:val="00CA36C3"/>
    <w:rsid w:val="00CB5EAD"/>
    <w:rsid w:val="00CC22A0"/>
    <w:rsid w:val="00CC328C"/>
    <w:rsid w:val="00D002A3"/>
    <w:rsid w:val="00D14EF0"/>
    <w:rsid w:val="00D211A1"/>
    <w:rsid w:val="00D26FB0"/>
    <w:rsid w:val="00D27477"/>
    <w:rsid w:val="00D374F3"/>
    <w:rsid w:val="00D806B4"/>
    <w:rsid w:val="00D843AA"/>
    <w:rsid w:val="00DA0C77"/>
    <w:rsid w:val="00DB56EC"/>
    <w:rsid w:val="00DE1EC6"/>
    <w:rsid w:val="00DF2CA9"/>
    <w:rsid w:val="00E02DF4"/>
    <w:rsid w:val="00E056FF"/>
    <w:rsid w:val="00E11BD0"/>
    <w:rsid w:val="00E27484"/>
    <w:rsid w:val="00E33B97"/>
    <w:rsid w:val="00E421A2"/>
    <w:rsid w:val="00E47D3A"/>
    <w:rsid w:val="00E514A5"/>
    <w:rsid w:val="00E567EC"/>
    <w:rsid w:val="00E57CA2"/>
    <w:rsid w:val="00E646FD"/>
    <w:rsid w:val="00E72131"/>
    <w:rsid w:val="00E746F7"/>
    <w:rsid w:val="00E76121"/>
    <w:rsid w:val="00E76A8E"/>
    <w:rsid w:val="00E80056"/>
    <w:rsid w:val="00E81436"/>
    <w:rsid w:val="00EA3FD6"/>
    <w:rsid w:val="00EA4F01"/>
    <w:rsid w:val="00EB1FCB"/>
    <w:rsid w:val="00EF3E5A"/>
    <w:rsid w:val="00F04685"/>
    <w:rsid w:val="00F25196"/>
    <w:rsid w:val="00F25AA2"/>
    <w:rsid w:val="00F35C4D"/>
    <w:rsid w:val="00F43384"/>
    <w:rsid w:val="00F569C6"/>
    <w:rsid w:val="00F60A81"/>
    <w:rsid w:val="00F718AD"/>
    <w:rsid w:val="00F77074"/>
    <w:rsid w:val="00F81052"/>
    <w:rsid w:val="00F823EB"/>
    <w:rsid w:val="00F915D6"/>
    <w:rsid w:val="00F96F3C"/>
    <w:rsid w:val="00F971DC"/>
    <w:rsid w:val="00FA5FA9"/>
    <w:rsid w:val="00FB5770"/>
    <w:rsid w:val="00FD52BA"/>
    <w:rsid w:val="00FE154C"/>
    <w:rsid w:val="00FF195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7E6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База"/>
    <w:basedOn w:val="a"/>
    <w:link w:val="a4"/>
    <w:qFormat/>
    <w:rsid w:val="002229D7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3671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База Знак"/>
    <w:basedOn w:val="a0"/>
    <w:link w:val="a3"/>
    <w:rsid w:val="002229D7"/>
    <w:rPr>
      <w:rFonts w:ascii="Times New Roman" w:hAnsi="Times New Roman" w:cs="Times New Roman"/>
      <w:sz w:val="28"/>
      <w:szCs w:val="28"/>
    </w:rPr>
  </w:style>
  <w:style w:type="character" w:customStyle="1" w:styleId="a6">
    <w:name w:val="Текст у виносці Знак"/>
    <w:basedOn w:val="a0"/>
    <w:link w:val="a5"/>
    <w:uiPriority w:val="99"/>
    <w:semiHidden/>
    <w:rsid w:val="003671EC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77514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Placeholder Text"/>
    <w:basedOn w:val="a0"/>
    <w:uiPriority w:val="99"/>
    <w:semiHidden/>
    <w:rsid w:val="002856C1"/>
    <w:rPr>
      <w:color w:val="808080"/>
    </w:rPr>
  </w:style>
  <w:style w:type="paragraph" w:styleId="a9">
    <w:name w:val="caption"/>
    <w:basedOn w:val="a"/>
    <w:next w:val="a"/>
    <w:uiPriority w:val="35"/>
    <w:unhideWhenUsed/>
    <w:qFormat/>
    <w:rsid w:val="00304269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6F5DB4-A924-4BA5-B2DB-F6DAC71C33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6</TotalTime>
  <Pages>3</Pages>
  <Words>890</Words>
  <Characters>508</Characters>
  <Application>Microsoft Office Word</Application>
  <DocSecurity>0</DocSecurity>
  <Lines>4</Lines>
  <Paragraphs>2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Olexandr Reznik</dc:creator>
  <cp:lastModifiedBy>Olexandr Reznik</cp:lastModifiedBy>
  <cp:revision>23</cp:revision>
  <dcterms:created xsi:type="dcterms:W3CDTF">2023-11-07T10:18:00Z</dcterms:created>
  <dcterms:modified xsi:type="dcterms:W3CDTF">2023-12-11T14:59:00Z</dcterms:modified>
</cp:coreProperties>
</file>